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6" r:id="rId2"/>
    <p:sldId id="277" r:id="rId3"/>
    <p:sldId id="282" r:id="rId4"/>
    <p:sldId id="297" r:id="rId5"/>
    <p:sldId id="278" r:id="rId6"/>
    <p:sldId id="283" r:id="rId7"/>
    <p:sldId id="302" r:id="rId8"/>
    <p:sldId id="331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3" r:id="rId17"/>
    <p:sldId id="310" r:id="rId18"/>
    <p:sldId id="311" r:id="rId19"/>
    <p:sldId id="279" r:id="rId20"/>
    <p:sldId id="298" r:id="rId21"/>
    <p:sldId id="299" r:id="rId22"/>
    <p:sldId id="332" r:id="rId23"/>
    <p:sldId id="300" r:id="rId24"/>
    <p:sldId id="301" r:id="rId25"/>
    <p:sldId id="280" r:id="rId26"/>
    <p:sldId id="314" r:id="rId27"/>
    <p:sldId id="336" r:id="rId28"/>
    <p:sldId id="337" r:id="rId29"/>
    <p:sldId id="334" r:id="rId30"/>
    <p:sldId id="315" r:id="rId31"/>
    <p:sldId id="316" r:id="rId32"/>
    <p:sldId id="317" r:id="rId33"/>
    <p:sldId id="333" r:id="rId34"/>
    <p:sldId id="318" r:id="rId35"/>
    <p:sldId id="319" r:id="rId36"/>
    <p:sldId id="291" r:id="rId37"/>
    <p:sldId id="320" r:id="rId38"/>
    <p:sldId id="321" r:id="rId39"/>
    <p:sldId id="322" r:id="rId40"/>
    <p:sldId id="323" r:id="rId41"/>
    <p:sldId id="324" r:id="rId42"/>
    <p:sldId id="325" r:id="rId43"/>
    <p:sldId id="328" r:id="rId44"/>
    <p:sldId id="329" r:id="rId45"/>
    <p:sldId id="330" r:id="rId46"/>
    <p:sldId id="326" r:id="rId47"/>
    <p:sldId id="335" r:id="rId48"/>
    <p:sldId id="327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7614" autoAdjust="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044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example of a complex outcrop that is modeled with shale layers as well as cementation</a:t>
            </a:r>
            <a:r>
              <a:rPr lang="en-US" baseline="0" dirty="0" smtClean="0"/>
              <a:t> due to bedding and continuous properties that are modeled with a variogram, the top figures show </a:t>
            </a:r>
            <a:r>
              <a:rPr lang="en-US" baseline="0" dirty="0" err="1" smtClean="0"/>
              <a:t>show</a:t>
            </a:r>
            <a:r>
              <a:rPr lang="en-US" baseline="0" dirty="0" smtClean="0"/>
              <a:t> the shale, the bottom the permeability, </a:t>
            </a:r>
            <a:r>
              <a:rPr lang="en-US" baseline="0" dirty="0" err="1" smtClean="0"/>
              <a:t>horizonatal</a:t>
            </a:r>
            <a:r>
              <a:rPr lang="en-US" baseline="0" dirty="0" smtClean="0"/>
              <a:t> and vertic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0105F5-C09D-44EF-8104-78850233352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ha</a:t>
            </a:r>
            <a:r>
              <a:rPr lang="en-US" dirty="0" smtClean="0"/>
              <a:t> various factors considered and </a:t>
            </a:r>
            <a:r>
              <a:rPr lang="en-US" dirty="0" err="1" smtClean="0"/>
              <a:t>tre</a:t>
            </a:r>
            <a:r>
              <a:rPr lang="en-US" dirty="0" smtClean="0"/>
              <a:t> choice for low/medium/hig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0105F5-C09D-44EF-8104-78850233352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eponse</a:t>
            </a:r>
            <a:r>
              <a:rPr lang="en-US" dirty="0" smtClean="0"/>
              <a:t> analysis</a:t>
            </a:r>
            <a:r>
              <a:rPr lang="en-US" baseline="0" dirty="0" smtClean="0"/>
              <a:t> is a tracer injected on the right and as response we measure the </a:t>
            </a:r>
            <a:r>
              <a:rPr lang="en-US" baseline="0" dirty="0" err="1" smtClean="0"/>
              <a:t>arrivalk</a:t>
            </a:r>
            <a:r>
              <a:rPr lang="en-US" baseline="0" dirty="0" smtClean="0"/>
              <a:t> time on the 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0105F5-C09D-44EF-8104-78850233352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</a:t>
            </a:r>
            <a:r>
              <a:rPr lang="en-US" smtClean="0"/>
              <a:t>response surfa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0105F5-C09D-44EF-8104-788502333528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Modeling response uncertainty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estimates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30219"/>
              </p:ext>
            </p:extLst>
          </p:nvPr>
        </p:nvGraphicFramePr>
        <p:xfrm>
          <a:off x="381000" y="1457080"/>
          <a:ext cx="3894403" cy="56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2705100" imgH="393700" progId="Equation.DSMT4">
                  <p:embed/>
                </p:oleObj>
              </mc:Choice>
              <mc:Fallback>
                <p:oleObj name="Equation" r:id="rId3" imgW="2705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57080"/>
                        <a:ext cx="3894403" cy="562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20671"/>
              </p:ext>
            </p:extLst>
          </p:nvPr>
        </p:nvGraphicFramePr>
        <p:xfrm>
          <a:off x="4821382" y="1457080"/>
          <a:ext cx="4017818" cy="56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2794000" imgH="393700" progId="Equation.DSMT4">
                  <p:embed/>
                </p:oleObj>
              </mc:Choice>
              <mc:Fallback>
                <p:oleObj name="Equation" r:id="rId5" imgW="279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382" y="1457080"/>
                        <a:ext cx="4017818" cy="562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96164"/>
              </p:ext>
            </p:extLst>
          </p:nvPr>
        </p:nvGraphicFramePr>
        <p:xfrm>
          <a:off x="2514600" y="2333380"/>
          <a:ext cx="4004105" cy="56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2781300" imgH="393700" progId="Equation.DSMT4">
                  <p:embed/>
                </p:oleObj>
              </mc:Choice>
              <mc:Fallback>
                <p:oleObj name="Equation" r:id="rId7" imgW="2781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33380"/>
                        <a:ext cx="4004105" cy="562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95500" y="3048000"/>
            <a:ext cx="5067300" cy="3489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8611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actorial design: </a:t>
            </a:r>
            <a:r>
              <a:rPr lang="en-US" dirty="0" err="1" smtClean="0"/>
              <a:t>s</a:t>
            </a:r>
            <a:r>
              <a:rPr lang="en-US" baseline="30000" dirty="0" err="1" smtClean="0"/>
              <a:t>k</a:t>
            </a:r>
            <a:endParaRPr lang="en-US" baseline="30000" dirty="0" smtClean="0"/>
          </a:p>
          <a:p>
            <a:endParaRPr lang="en-US" dirty="0"/>
          </a:p>
          <a:p>
            <a:r>
              <a:rPr lang="en-US" dirty="0" smtClean="0"/>
              <a:t>Fractional factorial design: s</a:t>
            </a:r>
            <a:r>
              <a:rPr lang="en-US" baseline="30000" dirty="0" smtClean="0"/>
              <a:t>(k-p)</a:t>
            </a:r>
          </a:p>
          <a:p>
            <a:endParaRPr lang="en-US" dirty="0"/>
          </a:p>
          <a:p>
            <a:r>
              <a:rPr lang="en-US" dirty="0" smtClean="0"/>
              <a:t>Central composite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8574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factorial desig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7409" y="1371600"/>
            <a:ext cx="6335920" cy="41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743200" y="5779943"/>
            <a:ext cx="401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actional factorial design 2</a:t>
            </a:r>
            <a:r>
              <a:rPr lang="en-US" sz="2400" baseline="30000" dirty="0" smtClean="0"/>
              <a:t>(3-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257811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surface designs</a:t>
            </a:r>
            <a:endParaRPr lang="en-US" dirty="0"/>
          </a:p>
        </p:txBody>
      </p:sp>
      <p:pic>
        <p:nvPicPr>
          <p:cNvPr id="3" name="Picture 2" descr="RSM_REF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14800" y="1742209"/>
            <a:ext cx="42672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689264" y="5410200"/>
            <a:ext cx="81770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pairs of PORO/PERM do I need to get this surface as accurately as possible</a:t>
            </a:r>
          </a:p>
          <a:p>
            <a:endParaRPr lang="en-US" dirty="0"/>
          </a:p>
          <a:p>
            <a:r>
              <a:rPr lang="en-US" dirty="0" smtClean="0"/>
              <a:t>What combination of PORO/PERM values should I chose ?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44" y="1524000"/>
            <a:ext cx="3287734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1600" y="1339334"/>
            <a:ext cx="195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response surf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2361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 composite desig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7536420" cy="5238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0" y="4800600"/>
            <a:ext cx="2576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otal combinations = 9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257800" y="5373166"/>
            <a:ext cx="27067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otal combinations = 15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679856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239000" cy="57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5895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estimate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1295400"/>
            <a:ext cx="7675563" cy="539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58749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onte Carlo simulation </a:t>
            </a:r>
            <a:br>
              <a:rPr lang="en-US" sz="3200" dirty="0" smtClean="0"/>
            </a:br>
            <a:r>
              <a:rPr lang="en-US" sz="3200" dirty="0" smtClean="0"/>
              <a:t>using the response surfa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7772400" cy="4572000"/>
          </a:xfrm>
        </p:spPr>
        <p:txBody>
          <a:bodyPr/>
          <a:lstStyle/>
          <a:p>
            <a:r>
              <a:rPr lang="en-US" dirty="0" smtClean="0"/>
              <a:t>Assume the response surface is a good approximation of the actual response</a:t>
            </a:r>
          </a:p>
          <a:p>
            <a:endParaRPr lang="en-US" dirty="0"/>
          </a:p>
          <a:p>
            <a:r>
              <a:rPr lang="en-US" dirty="0" smtClean="0"/>
              <a:t>Perform Monte Carlo simulation of the input parameters</a:t>
            </a:r>
          </a:p>
          <a:p>
            <a:endParaRPr lang="en-US" dirty="0"/>
          </a:p>
          <a:p>
            <a:r>
              <a:rPr lang="en-US" dirty="0" smtClean="0"/>
              <a:t>For each sampled parameter set, calculate the response using the response surf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65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22917" t="12046" r="45514" b="28806"/>
          <a:stretch>
            <a:fillRect/>
          </a:stretch>
        </p:blipFill>
        <p:spPr bwMode="auto">
          <a:xfrm>
            <a:off x="304800" y="1219200"/>
            <a:ext cx="3687479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23333" t="12222" r="45417" b="29259"/>
          <a:stretch>
            <a:fillRect/>
          </a:stretch>
        </p:blipFill>
        <p:spPr bwMode="auto">
          <a:xfrm>
            <a:off x="3549568" y="2743200"/>
            <a:ext cx="368943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 l="22917" t="12222" r="45417" b="29259"/>
          <a:stretch>
            <a:fillRect/>
          </a:stretch>
        </p:blipFill>
        <p:spPr bwMode="auto">
          <a:xfrm>
            <a:off x="5027270" y="228600"/>
            <a:ext cx="381193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sp>
        <p:nvSpPr>
          <p:cNvPr id="6" name="Right Arrow 5"/>
          <p:cNvSpPr/>
          <p:nvPr/>
        </p:nvSpPr>
        <p:spPr>
          <a:xfrm rot="19122053">
            <a:off x="4135201" y="2282479"/>
            <a:ext cx="884521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8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: exampl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4167" t="11852" r="42500" b="12593"/>
          <a:stretch>
            <a:fillRect/>
          </a:stretch>
        </p:blipFill>
        <p:spPr bwMode="auto">
          <a:xfrm>
            <a:off x="609600" y="1371600"/>
            <a:ext cx="6096000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85800" y="3657600"/>
            <a:ext cx="5829300" cy="1039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0" y="1828800"/>
            <a:ext cx="924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in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2819399"/>
            <a:ext cx="15746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hale </a:t>
            </a:r>
          </a:p>
          <a:p>
            <a:pPr algn="ctr"/>
            <a:r>
              <a:rPr lang="en-US" dirty="0" smtClean="0"/>
              <a:t>Calcite ce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75159" y="4800600"/>
            <a:ext cx="1366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ermeability</a:t>
            </a:r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sgsi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0672" y="6216134"/>
            <a:ext cx="2939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White et al, SPE Journ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ing Uncertainty </a:t>
            </a:r>
            <a:br>
              <a:rPr lang="en-US" dirty="0" smtClean="0"/>
            </a:br>
            <a:r>
              <a:rPr lang="en-US" dirty="0" smtClean="0"/>
              <a:t>in the Earth Science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934200" y="1858963"/>
            <a:ext cx="1905000" cy="1874837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81000" y="1858963"/>
            <a:ext cx="6324600" cy="1874837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35163"/>
            <a:ext cx="7977187" cy="461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514600" y="15000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dimensional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980843" y="1467756"/>
            <a:ext cx="1767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dimension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s considered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12083" t="54815" r="41250" b="19259"/>
          <a:stretch>
            <a:fillRect/>
          </a:stretch>
        </p:blipFill>
        <p:spPr bwMode="auto">
          <a:xfrm>
            <a:off x="381000" y="2057400"/>
            <a:ext cx="8534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evaluati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 l="10833" t="30370" r="32500" b="20741"/>
          <a:stretch>
            <a:fillRect/>
          </a:stretch>
        </p:blipFill>
        <p:spPr bwMode="auto">
          <a:xfrm>
            <a:off x="457200" y="1524000"/>
            <a:ext cx="8458200" cy="4104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rot="5400000">
            <a:off x="267494" y="1789906"/>
            <a:ext cx="9906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8287544" y="1847056"/>
            <a:ext cx="8001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38200" y="1143000"/>
            <a:ext cx="292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ject tracer (a dye basically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48400" y="1066800"/>
            <a:ext cx="2617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 when tracer arri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estimat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56" t="38676" r="74081" b="6481"/>
          <a:stretch/>
        </p:blipFill>
        <p:spPr bwMode="auto">
          <a:xfrm>
            <a:off x="3005309" y="1669312"/>
            <a:ext cx="2387010" cy="470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90" t="38613" r="51850" b="7103"/>
          <a:stretch/>
        </p:blipFill>
        <p:spPr bwMode="auto">
          <a:xfrm>
            <a:off x="6861384" y="1669312"/>
            <a:ext cx="893135" cy="465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6293" y="2743200"/>
            <a:ext cx="24556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= variogram range</a:t>
            </a:r>
          </a:p>
          <a:p>
            <a:r>
              <a:rPr lang="en-US" dirty="0" smtClean="0"/>
              <a:t>n = nugget</a:t>
            </a:r>
          </a:p>
          <a:p>
            <a:r>
              <a:rPr lang="en-US" dirty="0" smtClean="0"/>
              <a:t>a = anisotropy</a:t>
            </a:r>
          </a:p>
          <a:p>
            <a:r>
              <a:rPr lang="en-US" dirty="0" smtClean="0"/>
              <a:t>c = cement permeability</a:t>
            </a:r>
          </a:p>
          <a:p>
            <a:r>
              <a:rPr lang="en-US" dirty="0" smtClean="0"/>
              <a:t>d = shale resistanc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39719" y="1299980"/>
            <a:ext cx="1397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arameters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226020" y="976084"/>
            <a:ext cx="21638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Effect estimate on </a:t>
            </a:r>
          </a:p>
          <a:p>
            <a:pPr algn="ctr"/>
            <a:r>
              <a:rPr lang="en-US" sz="2000" b="1" dirty="0" smtClean="0"/>
              <a:t>tracer arrival 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1586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surfac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 l="41666" t="25185" r="31667" b="37778"/>
          <a:stretch>
            <a:fillRect/>
          </a:stretch>
        </p:blipFill>
        <p:spPr bwMode="auto">
          <a:xfrm>
            <a:off x="1828800" y="1524000"/>
            <a:ext cx="585216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934200" y="2667000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cer arrival t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orks well for continuous, simple parameters, e.g. permeability in channel, depth of water table, variogram range</a:t>
            </a:r>
          </a:p>
          <a:p>
            <a:endParaRPr lang="en-US" dirty="0"/>
          </a:p>
          <a:p>
            <a:r>
              <a:rPr lang="en-US" dirty="0" smtClean="0"/>
              <a:t>Cannot deal with spatial uncertainty, only “input uncertainty”</a:t>
            </a:r>
          </a:p>
          <a:p>
            <a:endParaRPr lang="en-US" dirty="0" smtClean="0"/>
          </a:p>
          <a:p>
            <a:r>
              <a:rPr lang="en-US" dirty="0" smtClean="0"/>
              <a:t>Not suited for scenario parameters such as the choice of a training image or choice of scenario (with shale/without shale)</a:t>
            </a:r>
          </a:p>
          <a:p>
            <a:endParaRPr lang="en-US" dirty="0" smtClean="0"/>
          </a:p>
          <a:p>
            <a:r>
              <a:rPr lang="en-US" dirty="0" smtClean="0"/>
              <a:t>Not suited for parameters that induce a discrete and/or discontinuous change in the respon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ponses that exhibit discrete changes</a:t>
            </a:r>
          </a:p>
          <a:p>
            <a:endParaRPr lang="en-US" dirty="0" smtClean="0"/>
          </a:p>
          <a:p>
            <a:r>
              <a:rPr lang="en-US" dirty="0" smtClean="0"/>
              <a:t>Parameters that may have major impact on uncertainty, such as the choice of a training image</a:t>
            </a:r>
          </a:p>
          <a:p>
            <a:endParaRPr lang="en-US" dirty="0" smtClean="0"/>
          </a:p>
          <a:p>
            <a:r>
              <a:rPr lang="en-US" dirty="0" smtClean="0"/>
              <a:t>Can be used with any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chapter 9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319645" y="1600200"/>
            <a:ext cx="5943600" cy="4457700"/>
            <a:chOff x="1295400" y="990600"/>
            <a:chExt cx="5943600" cy="4457700"/>
          </a:xfrm>
        </p:grpSpPr>
        <p:pic>
          <p:nvPicPr>
            <p:cNvPr id="4" name="Picture 3" descr="CMD00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95400" y="990600"/>
              <a:ext cx="5943600" cy="4457700"/>
            </a:xfrm>
            <a:prstGeom prst="rect">
              <a:avLst/>
            </a:prstGeom>
          </p:spPr>
        </p:pic>
        <p:sp>
          <p:nvSpPr>
            <p:cNvPr id="5" name="Freeform 4"/>
            <p:cNvSpPr/>
            <p:nvPr/>
          </p:nvSpPr>
          <p:spPr>
            <a:xfrm>
              <a:off x="2200275" y="4043363"/>
              <a:ext cx="209550" cy="862012"/>
            </a:xfrm>
            <a:custGeom>
              <a:avLst/>
              <a:gdLst>
                <a:gd name="connsiteX0" fmla="*/ 23813 w 209550"/>
                <a:gd name="connsiteY0" fmla="*/ 9525 h 862012"/>
                <a:gd name="connsiteX1" fmla="*/ 152400 w 209550"/>
                <a:gd name="connsiteY1" fmla="*/ 0 h 862012"/>
                <a:gd name="connsiteX2" fmla="*/ 133350 w 209550"/>
                <a:gd name="connsiteY2" fmla="*/ 628650 h 862012"/>
                <a:gd name="connsiteX3" fmla="*/ 209550 w 209550"/>
                <a:gd name="connsiteY3" fmla="*/ 742950 h 862012"/>
                <a:gd name="connsiteX4" fmla="*/ 185738 w 209550"/>
                <a:gd name="connsiteY4" fmla="*/ 862012 h 862012"/>
                <a:gd name="connsiteX5" fmla="*/ 52388 w 209550"/>
                <a:gd name="connsiteY5" fmla="*/ 833437 h 862012"/>
                <a:gd name="connsiteX6" fmla="*/ 0 w 209550"/>
                <a:gd name="connsiteY6" fmla="*/ 481012 h 862012"/>
                <a:gd name="connsiteX7" fmla="*/ 23813 w 209550"/>
                <a:gd name="connsiteY7" fmla="*/ 9525 h 862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9550" h="862012">
                  <a:moveTo>
                    <a:pt x="23813" y="9525"/>
                  </a:moveTo>
                  <a:lnTo>
                    <a:pt x="152400" y="0"/>
                  </a:lnTo>
                  <a:lnTo>
                    <a:pt x="133350" y="628650"/>
                  </a:lnTo>
                  <a:lnTo>
                    <a:pt x="209550" y="742950"/>
                  </a:lnTo>
                  <a:lnTo>
                    <a:pt x="185738" y="862012"/>
                  </a:lnTo>
                  <a:lnTo>
                    <a:pt x="52388" y="833437"/>
                  </a:lnTo>
                  <a:lnTo>
                    <a:pt x="0" y="481012"/>
                  </a:lnTo>
                  <a:lnTo>
                    <a:pt x="23813" y="952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2214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a simple transfor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34188751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1991544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2941" t="-101538" b="-318462"/>
                          </a:stretch>
                        </a:blipFill>
                      </a:tcPr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9029" t="-201538" r="-99029" b="-2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1961" t="-296970" r="-200980" b="-1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03077" r="-298058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520536" y="2022580"/>
            <a:ext cx="966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21604" y="2810985"/>
            <a:ext cx="1972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k= 1-exp(-d)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541769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4836413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961" t="-208197" r="-10098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029" t="-308197" r="-19902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980" t="-408197" r="-301961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6553200" y="2022580"/>
            <a:ext cx="144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distanc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15302" y="4572000"/>
            <a:ext cx="17564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1</a:t>
            </a:r>
          </a:p>
          <a:p>
            <a:r>
              <a:rPr lang="en-US" sz="2800" dirty="0"/>
              <a:t>λ</a:t>
            </a:r>
            <a:r>
              <a:rPr lang="en-US" sz="2800" baseline="-25000" dirty="0"/>
              <a:t>3</a:t>
            </a:r>
            <a:r>
              <a:rPr lang="en-US" sz="2800" dirty="0"/>
              <a:t> = λ</a:t>
            </a:r>
            <a:r>
              <a:rPr lang="en-US" sz="2800" baseline="-25000" dirty="0"/>
              <a:t>4</a:t>
            </a:r>
            <a:r>
              <a:rPr lang="en-US" sz="2800" dirty="0"/>
              <a:t> = 0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733800" y="3352800"/>
            <a:ext cx="1752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20702" y="4572000"/>
            <a:ext cx="23660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</a:t>
            </a:r>
            <a:r>
              <a:rPr lang="en-US" sz="2800" dirty="0" smtClean="0"/>
              <a:t>0.44</a:t>
            </a:r>
            <a:endParaRPr lang="en-US" sz="2800" dirty="0"/>
          </a:p>
          <a:p>
            <a:r>
              <a:rPr lang="en-US" sz="2800" b="1" dirty="0"/>
              <a:t>λ</a:t>
            </a:r>
            <a:r>
              <a:rPr lang="en-US" sz="2800" b="1" baseline="-25000" dirty="0"/>
              <a:t>3</a:t>
            </a:r>
            <a:r>
              <a:rPr lang="en-US" sz="2800" b="1" dirty="0"/>
              <a:t> </a:t>
            </a:r>
            <a:r>
              <a:rPr lang="en-US" sz="2800" b="1" dirty="0" smtClean="0"/>
              <a:t>= 0.31</a:t>
            </a:r>
          </a:p>
          <a:p>
            <a:r>
              <a:rPr lang="en-US" sz="2800" dirty="0" smtClean="0"/>
              <a:t>λ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= 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026894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on is possib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4" t="3617" r="18355" b="3667"/>
          <a:stretch/>
        </p:blipFill>
        <p:spPr>
          <a:xfrm>
            <a:off x="2296391" y="1402773"/>
            <a:ext cx="4644736" cy="470708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211782" y="3868881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808517" y="2452254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049982" y="5070763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80508" y="2864426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74472" y="25782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36668" y="4829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89314" y="39368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71309" y="21439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2932317" y="2819400"/>
            <a:ext cx="3568927" cy="1142999"/>
          </a:xfrm>
          <a:custGeom>
            <a:avLst/>
            <a:gdLst>
              <a:gd name="connsiteX0" fmla="*/ 1101436 w 3429000"/>
              <a:gd name="connsiteY0" fmla="*/ 0 h 872836"/>
              <a:gd name="connsiteX1" fmla="*/ 0 w 3429000"/>
              <a:gd name="connsiteY1" fmla="*/ 768927 h 872836"/>
              <a:gd name="connsiteX2" fmla="*/ 2753591 w 3429000"/>
              <a:gd name="connsiteY2" fmla="*/ 872836 h 872836"/>
              <a:gd name="connsiteX3" fmla="*/ 3429000 w 3429000"/>
              <a:gd name="connsiteY3" fmla="*/ 124691 h 872836"/>
              <a:gd name="connsiteX4" fmla="*/ 1101436 w 3429000"/>
              <a:gd name="connsiteY4" fmla="*/ 0 h 872836"/>
              <a:gd name="connsiteX0" fmla="*/ 1236518 w 3564082"/>
              <a:gd name="connsiteY0" fmla="*/ 0 h 872836"/>
              <a:gd name="connsiteX1" fmla="*/ 0 w 3564082"/>
              <a:gd name="connsiteY1" fmla="*/ 800100 h 872836"/>
              <a:gd name="connsiteX2" fmla="*/ 2888673 w 3564082"/>
              <a:gd name="connsiteY2" fmla="*/ 872836 h 872836"/>
              <a:gd name="connsiteX3" fmla="*/ 3564082 w 3564082"/>
              <a:gd name="connsiteY3" fmla="*/ 124691 h 872836"/>
              <a:gd name="connsiteX4" fmla="*/ 1236518 w 3564082"/>
              <a:gd name="connsiteY4" fmla="*/ 0 h 872836"/>
              <a:gd name="connsiteX0" fmla="*/ 1236518 w 3564082"/>
              <a:gd name="connsiteY0" fmla="*/ 0 h 768927"/>
              <a:gd name="connsiteX1" fmla="*/ 0 w 3564082"/>
              <a:gd name="connsiteY1" fmla="*/ 696191 h 768927"/>
              <a:gd name="connsiteX2" fmla="*/ 2888673 w 3564082"/>
              <a:gd name="connsiteY2" fmla="*/ 768927 h 768927"/>
              <a:gd name="connsiteX3" fmla="*/ 3564082 w 3564082"/>
              <a:gd name="connsiteY3" fmla="*/ 20782 h 768927"/>
              <a:gd name="connsiteX4" fmla="*/ 1236518 w 3564082"/>
              <a:gd name="connsiteY4" fmla="*/ 0 h 768927"/>
              <a:gd name="connsiteX0" fmla="*/ 1236518 w 3564082"/>
              <a:gd name="connsiteY0" fmla="*/ 0 h 872836"/>
              <a:gd name="connsiteX1" fmla="*/ 0 w 3564082"/>
              <a:gd name="connsiteY1" fmla="*/ 696191 h 872836"/>
              <a:gd name="connsiteX2" fmla="*/ 2867891 w 3564082"/>
              <a:gd name="connsiteY2" fmla="*/ 872836 h 872836"/>
              <a:gd name="connsiteX3" fmla="*/ 3564082 w 3564082"/>
              <a:gd name="connsiteY3" fmla="*/ 20782 h 872836"/>
              <a:gd name="connsiteX4" fmla="*/ 1236518 w 3564082"/>
              <a:gd name="connsiteY4" fmla="*/ 0 h 872836"/>
              <a:gd name="connsiteX0" fmla="*/ 1236518 w 3522518"/>
              <a:gd name="connsiteY0" fmla="*/ 0 h 872836"/>
              <a:gd name="connsiteX1" fmla="*/ 0 w 3522518"/>
              <a:gd name="connsiteY1" fmla="*/ 696191 h 872836"/>
              <a:gd name="connsiteX2" fmla="*/ 2867891 w 3522518"/>
              <a:gd name="connsiteY2" fmla="*/ 872836 h 872836"/>
              <a:gd name="connsiteX3" fmla="*/ 3522518 w 3522518"/>
              <a:gd name="connsiteY3" fmla="*/ 124691 h 872836"/>
              <a:gd name="connsiteX4" fmla="*/ 1236518 w 3522518"/>
              <a:gd name="connsiteY4" fmla="*/ 0 h 872836"/>
              <a:gd name="connsiteX0" fmla="*/ 1236518 w 3522518"/>
              <a:gd name="connsiteY0" fmla="*/ 0 h 1142999"/>
              <a:gd name="connsiteX1" fmla="*/ 0 w 3522518"/>
              <a:gd name="connsiteY1" fmla="*/ 696191 h 1142999"/>
              <a:gd name="connsiteX2" fmla="*/ 2433220 w 3522518"/>
              <a:gd name="connsiteY2" fmla="*/ 1142999 h 1142999"/>
              <a:gd name="connsiteX3" fmla="*/ 3522518 w 3522518"/>
              <a:gd name="connsiteY3" fmla="*/ 124691 h 1142999"/>
              <a:gd name="connsiteX4" fmla="*/ 1236518 w 3522518"/>
              <a:gd name="connsiteY4" fmla="*/ 0 h 1142999"/>
              <a:gd name="connsiteX0" fmla="*/ 1236518 w 3471974"/>
              <a:gd name="connsiteY0" fmla="*/ 0 h 1142999"/>
              <a:gd name="connsiteX1" fmla="*/ 0 w 3471974"/>
              <a:gd name="connsiteY1" fmla="*/ 696191 h 1142999"/>
              <a:gd name="connsiteX2" fmla="*/ 2433220 w 3471974"/>
              <a:gd name="connsiteY2" fmla="*/ 1142999 h 1142999"/>
              <a:gd name="connsiteX3" fmla="*/ 3471974 w 3471974"/>
              <a:gd name="connsiteY3" fmla="*/ 394855 h 1142999"/>
              <a:gd name="connsiteX4" fmla="*/ 1236518 w 3471974"/>
              <a:gd name="connsiteY4" fmla="*/ 0 h 1142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1974" h="1142999">
                <a:moveTo>
                  <a:pt x="1236518" y="0"/>
                </a:moveTo>
                <a:lnTo>
                  <a:pt x="0" y="696191"/>
                </a:lnTo>
                <a:lnTo>
                  <a:pt x="2433220" y="1142999"/>
                </a:lnTo>
                <a:lnTo>
                  <a:pt x="3471974" y="394855"/>
                </a:lnTo>
                <a:lnTo>
                  <a:pt x="1236518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29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transformation</a:t>
            </a:r>
            <a:endParaRPr lang="en-US" dirty="0"/>
          </a:p>
        </p:txBody>
      </p:sp>
      <p:pic>
        <p:nvPicPr>
          <p:cNvPr id="3" name="Picture 5" descr="cmdmapb"/>
          <p:cNvPicPr>
            <a:picLocks noChangeAspect="1" noChangeArrowheads="1"/>
          </p:cNvPicPr>
          <p:nvPr/>
        </p:nvPicPr>
        <p:blipFill rotWithShape="1">
          <a:blip r:embed="rId2" cstate="print"/>
          <a:srcRect l="13986" t="5595" r="9616" b="12237"/>
          <a:stretch/>
        </p:blipFill>
        <p:spPr bwMode="auto">
          <a:xfrm>
            <a:off x="706582" y="2452254"/>
            <a:ext cx="3027218" cy="2441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6" descr="cmdmapc[1]"/>
          <p:cNvPicPr>
            <a:picLocks noChangeAspect="1" noChangeArrowheads="1"/>
          </p:cNvPicPr>
          <p:nvPr/>
        </p:nvPicPr>
        <p:blipFill rotWithShape="1">
          <a:blip r:embed="rId3" cstate="print"/>
          <a:srcRect l="13380" t="8005" r="9434" b="11378"/>
          <a:stretch/>
        </p:blipFill>
        <p:spPr bwMode="auto">
          <a:xfrm>
            <a:off x="5569526" y="2452254"/>
            <a:ext cx="3117273" cy="2441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3940175" y="3821113"/>
            <a:ext cx="1470025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895725" y="3200400"/>
            <a:ext cx="159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RBF Kernel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90600" y="1805923"/>
            <a:ext cx="2590800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2D projection of </a:t>
            </a:r>
            <a:r>
              <a:rPr lang="en-US" dirty="0" smtClean="0"/>
              <a:t>models</a:t>
            </a:r>
          </a:p>
          <a:p>
            <a:pPr algn="ctr"/>
            <a:r>
              <a:rPr lang="en-US" dirty="0" smtClean="0"/>
              <a:t>From metric space</a:t>
            </a:r>
            <a:endParaRPr lang="en-US" dirty="0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736718" y="1816314"/>
            <a:ext cx="2782888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/>
              <a:t>2D projection of </a:t>
            </a:r>
            <a:r>
              <a:rPr lang="en-US" dirty="0" smtClean="0"/>
              <a:t>models</a:t>
            </a:r>
          </a:p>
          <a:p>
            <a:pPr algn="ctr"/>
            <a:r>
              <a:rPr lang="en-US" dirty="0" smtClean="0"/>
              <a:t>in feature </a:t>
            </a:r>
            <a:r>
              <a:rPr lang="en-US" dirty="0"/>
              <a:t>sp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66513" y="5572780"/>
            <a:ext cx="7063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king the map nicer and easier to work with</a:t>
            </a:r>
          </a:p>
        </p:txBody>
      </p:sp>
    </p:spTree>
    <p:extLst>
      <p:ext uri="{BB962C8B-B14F-4D97-AF65-F5344CB8AC3E}">
        <p14:creationId xmlns:p14="http://schemas.microsoft.com/office/powerpoint/2010/main" val="136524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haracteristic of Earth Science model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ncertainty on “the Earth” is huge (basically infinite)</a:t>
            </a:r>
          </a:p>
          <a:p>
            <a:endParaRPr lang="en-US" dirty="0" smtClean="0"/>
          </a:p>
          <a:p>
            <a:r>
              <a:rPr lang="en-US" dirty="0" smtClean="0"/>
              <a:t>Earth models are complex and large</a:t>
            </a:r>
          </a:p>
          <a:p>
            <a:endParaRPr lang="en-US" dirty="0" smtClean="0"/>
          </a:p>
          <a:p>
            <a:r>
              <a:rPr lang="en-US" dirty="0" smtClean="0"/>
              <a:t>Building Earth models is relatively fast (CPU-wise)</a:t>
            </a:r>
          </a:p>
          <a:p>
            <a:endParaRPr lang="en-US" dirty="0" smtClean="0"/>
          </a:p>
          <a:p>
            <a:r>
              <a:rPr lang="en-US" dirty="0" smtClean="0"/>
              <a:t>Response function are often physical models (weather, climate, flow, wave propagation etc…) and can be very CPU-demand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5715000"/>
            <a:ext cx="456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hat do we do in such case ?</a:t>
            </a:r>
            <a:endParaRPr lang="en-US" sz="28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nd models with similar responses</a:t>
            </a:r>
          </a:p>
          <a:p>
            <a:endParaRPr lang="en-US" dirty="0"/>
          </a:p>
          <a:p>
            <a:r>
              <a:rPr lang="en-US" dirty="0" smtClean="0"/>
              <a:t>Group them into a single “cluster”</a:t>
            </a:r>
          </a:p>
          <a:p>
            <a:endParaRPr lang="en-US" dirty="0"/>
          </a:p>
          <a:p>
            <a:r>
              <a:rPr lang="en-US" dirty="0" smtClean="0"/>
              <a:t>Select a representative model for that cluster</a:t>
            </a:r>
          </a:p>
          <a:p>
            <a:endParaRPr lang="en-US" dirty="0"/>
          </a:p>
          <a:p>
            <a:r>
              <a:rPr lang="en-US" dirty="0" smtClean="0"/>
              <a:t>Evaluate uncertainty by considering only the representative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86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ervised clustering</a:t>
            </a:r>
          </a:p>
          <a:p>
            <a:endParaRPr lang="en-US" dirty="0"/>
          </a:p>
          <a:p>
            <a:r>
              <a:rPr lang="en-US" dirty="0" smtClean="0"/>
              <a:t>Unsupervised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2452688"/>
            <a:ext cx="7669213" cy="195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35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versus k-</a:t>
            </a:r>
            <a:r>
              <a:rPr lang="en-US" dirty="0" err="1" smtClean="0"/>
              <a:t>medoid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8619144" cy="219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39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ernel k-means or k-</a:t>
            </a:r>
            <a:r>
              <a:rPr lang="en-US" dirty="0" err="1" smtClean="0"/>
              <a:t>medoid</a:t>
            </a:r>
            <a:r>
              <a:rPr lang="en-US" dirty="0" smtClean="0"/>
              <a:t> clustering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687043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547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7800" y="228600"/>
            <a:ext cx="342900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lustering </a:t>
            </a:r>
            <a:br>
              <a:rPr lang="en-US" dirty="0" smtClean="0"/>
            </a:br>
            <a:r>
              <a:rPr lang="en-US" dirty="0" smtClean="0"/>
              <a:t>Earth model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66" y="381000"/>
            <a:ext cx="7875434" cy="6342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52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3400" y="1295400"/>
            <a:ext cx="8229600" cy="5257800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st-Africa deep water turbidite offshore reservoir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ensions of the reservoir model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78 x 59 x 116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idblocks</a:t>
            </a:r>
            <a:endParaRPr lang="en-US" sz="2400" dirty="0"/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8 wells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 production wells (red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injection wells (blue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lang="en-US" sz="2400" dirty="0"/>
          </a:p>
          <a:p>
            <a:pPr marL="91440" indent="-228600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flow simulation = 3 hour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Picture 4" descr="wca_img2"/>
          <p:cNvPicPr>
            <a:picLocks noChangeAspect="1" noChangeArrowheads="1"/>
          </p:cNvPicPr>
          <p:nvPr/>
        </p:nvPicPr>
        <p:blipFill>
          <a:blip r:embed="rId2" cstate="print"/>
          <a:srcRect l="5122" t="4256" r="18030" b="15424"/>
          <a:stretch>
            <a:fillRect/>
          </a:stretch>
        </p:blipFill>
        <p:spPr bwMode="auto">
          <a:xfrm>
            <a:off x="4706937" y="3124200"/>
            <a:ext cx="4056063" cy="2816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of spatial continuity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5875833" cy="548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34003" y="1981200"/>
            <a:ext cx="299267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ncertain about channels </a:t>
            </a:r>
          </a:p>
          <a:p>
            <a:endParaRPr lang="en-US" dirty="0"/>
          </a:p>
          <a:p>
            <a:r>
              <a:rPr lang="en-US" dirty="0" smtClean="0"/>
              <a:t>Proportion</a:t>
            </a:r>
          </a:p>
          <a:p>
            <a:endParaRPr lang="en-US" dirty="0"/>
          </a:p>
          <a:p>
            <a:r>
              <a:rPr lang="en-US" dirty="0" smtClean="0"/>
              <a:t>Channel width</a:t>
            </a:r>
          </a:p>
          <a:p>
            <a:endParaRPr lang="en-US" dirty="0"/>
          </a:p>
          <a:p>
            <a:r>
              <a:rPr lang="en-US" dirty="0" smtClean="0"/>
              <a:t>Channel width/thickness ratio</a:t>
            </a:r>
          </a:p>
          <a:p>
            <a:endParaRPr lang="en-US" dirty="0"/>
          </a:p>
          <a:p>
            <a:r>
              <a:rPr lang="en-US" dirty="0" smtClean="0"/>
              <a:t>Sinuo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8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uncertainty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7688262" cy="5599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41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a fast flow simulator as an approximation</a:t>
            </a:r>
          </a:p>
          <a:p>
            <a:r>
              <a:rPr lang="en-US" dirty="0" smtClean="0"/>
              <a:t>Define the distance based on the output of this fast flow simulator</a:t>
            </a:r>
          </a:p>
          <a:p>
            <a:r>
              <a:rPr lang="en-US" dirty="0" smtClean="0"/>
              <a:t>Create map with MDS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9" b="7700"/>
          <a:stretch/>
        </p:blipFill>
        <p:spPr bwMode="auto">
          <a:xfrm>
            <a:off x="2667000" y="3276600"/>
            <a:ext cx="4058236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71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14732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14732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3749675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259715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259715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7338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447800" y="4876800"/>
            <a:ext cx="1066800" cy="914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764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828800" y="5562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8" cstate="print"/>
          <a:srcRect l="27919" t="8149" r="27494" b="59253"/>
          <a:stretch>
            <a:fillRect/>
          </a:stretch>
        </p:blipFill>
        <p:spPr bwMode="auto">
          <a:xfrm>
            <a:off x="3809999" y="2286000"/>
            <a:ext cx="5081463" cy="2089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334000" y="1490518"/>
            <a:ext cx="2232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ponse evaluation: </a:t>
            </a:r>
          </a:p>
          <a:p>
            <a:pPr algn="ctr"/>
            <a:r>
              <a:rPr lang="en-US" dirty="0" smtClean="0"/>
              <a:t>CPU = Hours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3429000" y="312420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000" y="5867400"/>
            <a:ext cx="2517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rth model generation: </a:t>
            </a:r>
          </a:p>
          <a:p>
            <a:pPr algn="ctr"/>
            <a:r>
              <a:rPr lang="en-US" dirty="0" smtClean="0"/>
              <a:t>CPU = Minute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667000" y="5029200"/>
            <a:ext cx="175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tion of wells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transformation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96836"/>
            <a:ext cx="4267200" cy="362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9" b="7700"/>
          <a:stretch/>
        </p:blipFill>
        <p:spPr bwMode="auto">
          <a:xfrm>
            <a:off x="381000" y="2362200"/>
            <a:ext cx="4058236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419600" y="3886200"/>
            <a:ext cx="666164" cy="324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0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-</a:t>
            </a:r>
            <a:r>
              <a:rPr lang="en-US" dirty="0" err="1" smtClean="0"/>
              <a:t>medoi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ustering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43" y="1943604"/>
            <a:ext cx="4176648" cy="355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489" y="1981200"/>
            <a:ext cx="4042811" cy="343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 l="51411" t="12025" b="9811"/>
          <a:stretch>
            <a:fillRect/>
          </a:stretch>
        </p:blipFill>
        <p:spPr bwMode="auto">
          <a:xfrm>
            <a:off x="4724400" y="609600"/>
            <a:ext cx="109684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5508421" y="1981200"/>
            <a:ext cx="174421" cy="11414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 l="51704" t="10020" r="3116" b="8017"/>
          <a:stretch>
            <a:fillRect/>
          </a:stretch>
        </p:blipFill>
        <p:spPr bwMode="auto">
          <a:xfrm>
            <a:off x="7772400" y="4953000"/>
            <a:ext cx="1129103" cy="159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Connector 7"/>
          <p:cNvCxnSpPr/>
          <p:nvPr/>
        </p:nvCxnSpPr>
        <p:spPr>
          <a:xfrm>
            <a:off x="6553200" y="3765946"/>
            <a:ext cx="1096827" cy="151018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460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calculation</a:t>
            </a:r>
            <a:endParaRPr lang="en-US" dirty="0"/>
          </a:p>
        </p:txBody>
      </p:sp>
      <p:pic>
        <p:nvPicPr>
          <p:cNvPr id="3" name="Picture 6" descr="7Selected"/>
          <p:cNvPicPr>
            <a:picLocks noChangeAspect="1" noChangeArrowheads="1"/>
          </p:cNvPicPr>
          <p:nvPr/>
        </p:nvPicPr>
        <p:blipFill>
          <a:blip r:embed="rId2" cstate="print"/>
          <a:srcRect l="2747" r="4697"/>
          <a:stretch>
            <a:fillRect/>
          </a:stretch>
        </p:blipFill>
        <p:spPr bwMode="auto">
          <a:xfrm>
            <a:off x="609600" y="2469903"/>
            <a:ext cx="3886200" cy="31476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4" name="Group 3"/>
          <p:cNvGrpSpPr/>
          <p:nvPr/>
        </p:nvGrpSpPr>
        <p:grpSpPr>
          <a:xfrm>
            <a:off x="4953000" y="2469903"/>
            <a:ext cx="3886200" cy="3147654"/>
            <a:chOff x="4876800" y="381000"/>
            <a:chExt cx="3582988" cy="2686050"/>
          </a:xfrm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grpSpPr>
        <p:pic>
          <p:nvPicPr>
            <p:cNvPr id="5" name="Picture 5" descr="Quantiles_biglabel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76800" y="381000"/>
              <a:ext cx="3582988" cy="268605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6" name="Rectangle 5"/>
            <p:cNvSpPr/>
            <p:nvPr/>
          </p:nvSpPr>
          <p:spPr>
            <a:xfrm>
              <a:off x="5368954" y="612396"/>
              <a:ext cx="1260446" cy="45440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33400" y="1837004"/>
            <a:ext cx="4071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sponse of 7 selected Earth models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19531" y="1828800"/>
            <a:ext cx="3181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lculated P10, P50 and P9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8033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3990209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6" t="7136" r="18469" b="40249"/>
          <a:stretch/>
        </p:blipFill>
        <p:spPr bwMode="auto">
          <a:xfrm>
            <a:off x="304801" y="1295400"/>
            <a:ext cx="4419600" cy="26757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2341213">
            <a:off x="4073546" y="4235980"/>
            <a:ext cx="762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53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0"/>
            <a:ext cx="4495800" cy="914400"/>
          </a:xfrm>
        </p:spPr>
        <p:txBody>
          <a:bodyPr/>
          <a:lstStyle/>
          <a:p>
            <a:r>
              <a:rPr lang="en-US" dirty="0" smtClean="0"/>
              <a:t>Another applic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42005" y="1457150"/>
            <a:ext cx="715988" cy="8937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8049" y="2247411"/>
            <a:ext cx="7620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52352" y="3124373"/>
            <a:ext cx="715988" cy="8937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8049" y="3813042"/>
            <a:ext cx="762000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1659" y="4642994"/>
            <a:ext cx="715988" cy="89370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0146" y="1532223"/>
            <a:ext cx="1931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de in Patagonia</a:t>
            </a:r>
          </a:p>
          <a:p>
            <a:pPr algn="ctr"/>
            <a:r>
              <a:rPr lang="en-US" dirty="0" smtClean="0"/>
              <a:t>Motorol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8553" y="3248060"/>
            <a:ext cx="1394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de in USA</a:t>
            </a:r>
          </a:p>
          <a:p>
            <a:r>
              <a:rPr lang="en-US" dirty="0" smtClean="0"/>
              <a:t>Motorol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8944" y="2458330"/>
            <a:ext cx="1394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de in USA</a:t>
            </a:r>
          </a:p>
          <a:p>
            <a:pPr algn="ctr"/>
            <a:r>
              <a:rPr lang="en-US" dirty="0" smtClean="0"/>
              <a:t>Samsung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0146" y="3966127"/>
            <a:ext cx="1931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de in Patagonia</a:t>
            </a:r>
          </a:p>
          <a:p>
            <a:pPr algn="ctr"/>
            <a:r>
              <a:rPr lang="en-US" dirty="0" smtClean="0"/>
              <a:t>Samsung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58743" y="5383764"/>
            <a:ext cx="762000" cy="952500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3048000" y="6209841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00400" y="6362241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352800" y="6514641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48553" y="4766682"/>
            <a:ext cx="1394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de in USA</a:t>
            </a:r>
          </a:p>
          <a:p>
            <a:r>
              <a:rPr lang="en-US" dirty="0" smtClean="0"/>
              <a:t>Motorola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80146" y="5536848"/>
            <a:ext cx="1931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de in Patagonia</a:t>
            </a:r>
          </a:p>
          <a:p>
            <a:pPr algn="ctr"/>
            <a:r>
              <a:rPr lang="en-US" dirty="0" smtClean="0"/>
              <a:t>Samsung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1143000" y="6248400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295400" y="6400800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447800" y="6553200"/>
            <a:ext cx="62346" cy="6234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410996"/>
            <a:ext cx="930837" cy="4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681813" y="806229"/>
            <a:ext cx="1289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roduction </a:t>
            </a:r>
          </a:p>
          <a:p>
            <a:pPr algn="ctr"/>
            <a:r>
              <a:rPr lang="en-US" b="1" dirty="0" smtClean="0"/>
              <a:t>Parameters</a:t>
            </a:r>
            <a:endParaRPr lang="en-US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2516415" y="806229"/>
            <a:ext cx="1145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roduced </a:t>
            </a:r>
          </a:p>
          <a:p>
            <a:pPr algn="ctr"/>
            <a:r>
              <a:rPr lang="en-US" b="1" dirty="0" smtClean="0"/>
              <a:t>Model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3839202" y="806229"/>
            <a:ext cx="1094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Test</a:t>
            </a:r>
          </a:p>
          <a:p>
            <a:pPr algn="ctr"/>
            <a:r>
              <a:rPr lang="en-US" b="1" dirty="0" smtClean="0"/>
              <a:t>Response</a:t>
            </a:r>
            <a:endParaRPr lang="en-US" b="1" dirty="0"/>
          </a:p>
        </p:txBody>
      </p:sp>
      <p:sp>
        <p:nvSpPr>
          <p:cNvPr id="48" name="Rectangle 47"/>
          <p:cNvSpPr/>
          <p:nvPr/>
        </p:nvSpPr>
        <p:spPr>
          <a:xfrm>
            <a:off x="5344391" y="2452645"/>
            <a:ext cx="3352800" cy="291129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6655564" y="2003556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DS</a:t>
            </a:r>
            <a:endParaRPr lang="en-US" b="1" dirty="0"/>
          </a:p>
        </p:txBody>
      </p:sp>
      <p:sp>
        <p:nvSpPr>
          <p:cNvPr id="52" name="Oval 51"/>
          <p:cNvSpPr/>
          <p:nvPr/>
        </p:nvSpPr>
        <p:spPr>
          <a:xfrm>
            <a:off x="5992621" y="3104661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019800" y="33966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6221221" y="35052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373621" y="37776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172200" y="39300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6449821" y="40824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754621" y="41148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6907021" y="38862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211821" y="38100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364221" y="35814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7592821" y="34728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7543800" y="37014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620000" y="35814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7772400" y="32004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7772400" y="33966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7848600" y="34290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6096000" y="3333261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123179" y="36252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781800" y="41910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7010400" y="40824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7211821" y="43110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7037579" y="41910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189979" y="40062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7184642" y="39624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7337042" y="37338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7565642" y="36252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7516621" y="38538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592821" y="37338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7745221" y="35490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162800" y="415863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6145021" y="35814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5943600" y="37338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6221221" y="38862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6526021" y="391857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6678421" y="368997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6553200" y="399477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6781800" y="38862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6732779" y="411480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6808979" y="3994770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34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ight Arrow 105"/>
          <p:cNvSpPr/>
          <p:nvPr/>
        </p:nvSpPr>
        <p:spPr>
          <a:xfrm>
            <a:off x="4104653" y="3362901"/>
            <a:ext cx="543547" cy="501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57380" y="2332261"/>
            <a:ext cx="3352800" cy="291129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68553" y="1883172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DS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1205610" y="2984277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32789" y="3276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434210" y="3384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86610" y="3657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85189" y="3809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62810" y="3962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67610" y="3994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20010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24810" y="3689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77210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05810" y="33524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56789" y="3581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32989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985389" y="3080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985389" y="3276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61589" y="3308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308989" y="3212877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336168" y="3504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994789" y="4070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223389" y="3962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424810" y="4190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250568" y="4070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402968" y="3885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397631" y="3842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550031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778631" y="3504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729610" y="37334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805810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958210" y="3428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375789" y="4038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358010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156589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434210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39010" y="37981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891410" y="35695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766189" y="38743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994789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945768" y="3994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021968" y="38743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851292" y="2320624"/>
            <a:ext cx="3352800" cy="291129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62465" y="1871535"/>
            <a:ext cx="113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ustering</a:t>
            </a:r>
            <a:endParaRPr lang="en-US" b="1" dirty="0"/>
          </a:p>
        </p:txBody>
      </p:sp>
      <p:sp>
        <p:nvSpPr>
          <p:cNvPr id="46" name="Oval 45"/>
          <p:cNvSpPr/>
          <p:nvPr/>
        </p:nvSpPr>
        <p:spPr>
          <a:xfrm>
            <a:off x="5499522" y="2972640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526701" y="32646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5728122" y="3373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880522" y="36456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679101" y="37980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956722" y="39504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261522" y="3982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413922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718722" y="3677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6871122" y="3449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099722" y="33408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050701" y="35694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7126901" y="3449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279301" y="3068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279301" y="32646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355501" y="3296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602901" y="3201240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630080" y="34932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6288701" y="40589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6517301" y="39504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6718722" y="41790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6544480" y="4058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6696880" y="38742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6691543" y="3830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843943" y="36017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7072543" y="34932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7023522" y="37218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7099722" y="36017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7252122" y="34170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6669701" y="40266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5651922" y="34493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450501" y="3601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728122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6032922" y="37865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6185322" y="35579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6060101" y="38627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288701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6239680" y="3982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315880" y="38627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4104653" y="2209800"/>
            <a:ext cx="5285911" cy="2856131"/>
            <a:chOff x="4104653" y="2209800"/>
            <a:chExt cx="5285911" cy="2856131"/>
          </a:xfrm>
        </p:grpSpPr>
        <p:sp>
          <p:nvSpPr>
            <p:cNvPr id="85" name="TextBox 84"/>
            <p:cNvSpPr txBox="1"/>
            <p:nvPr/>
          </p:nvSpPr>
          <p:spPr>
            <a:xfrm>
              <a:off x="5242069" y="44196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otorola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174924" y="2362200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932902" y="4001869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310731" y="22098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104653" y="35814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458880" y="3212877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otorola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cxnSp>
          <p:nvCxnSpPr>
            <p:cNvPr id="92" name="Straight Arrow Connector 91"/>
            <p:cNvCxnSpPr>
              <a:stCxn id="48" idx="7"/>
            </p:cNvCxnSpPr>
            <p:nvPr/>
          </p:nvCxnSpPr>
          <p:spPr>
            <a:xfrm flipV="1">
              <a:off x="5816361" y="2972641"/>
              <a:ext cx="295429" cy="4164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51" idx="3"/>
            </p:cNvCxnSpPr>
            <p:nvPr/>
          </p:nvCxnSpPr>
          <p:spPr>
            <a:xfrm flipH="1">
              <a:off x="5703611" y="4043079"/>
              <a:ext cx="268251" cy="3765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59" idx="5"/>
            </p:cNvCxnSpPr>
            <p:nvPr/>
          </p:nvCxnSpPr>
          <p:spPr>
            <a:xfrm flipV="1">
              <a:off x="7367540" y="3008531"/>
              <a:ext cx="531204" cy="1525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73" idx="1"/>
            </p:cNvCxnSpPr>
            <p:nvPr/>
          </p:nvCxnSpPr>
          <p:spPr>
            <a:xfrm>
              <a:off x="7114862" y="3617679"/>
              <a:ext cx="292328" cy="1805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stCxn id="72" idx="4"/>
            </p:cNvCxnSpPr>
            <p:nvPr/>
          </p:nvCxnSpPr>
          <p:spPr>
            <a:xfrm>
              <a:off x="7075212" y="3830379"/>
              <a:ext cx="280289" cy="3973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47" idx="3"/>
            </p:cNvCxnSpPr>
            <p:nvPr/>
          </p:nvCxnSpPr>
          <p:spPr>
            <a:xfrm flipH="1">
              <a:off x="4953001" y="3357279"/>
              <a:ext cx="588840" cy="2883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276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95400"/>
            <a:ext cx="5005387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12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5077207"/>
              </p:ext>
            </p:extLst>
          </p:nvPr>
        </p:nvGraphicFramePr>
        <p:xfrm>
          <a:off x="381000" y="1447800"/>
          <a:ext cx="8229600" cy="481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2133600"/>
                <a:gridCol w="1524000"/>
                <a:gridCol w="1066800"/>
                <a:gridCol w="20574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hannel Thicknes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Width 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hickness Ratio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hannel Sinuosity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% Sand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umulative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Oil at time “36”</a:t>
                      </a:r>
                    </a:p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In 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MSTB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8.5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8.1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7.6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6.8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6.1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5.4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5.1</a:t>
                      </a:r>
                      <a:endParaRPr lang="en-US" sz="28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91400" y="228600"/>
            <a:ext cx="13965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 = High</a:t>
            </a:r>
          </a:p>
          <a:p>
            <a:r>
              <a:rPr lang="en-US" dirty="0" smtClean="0"/>
              <a:t>M = Medium</a:t>
            </a:r>
          </a:p>
          <a:p>
            <a:r>
              <a:rPr lang="en-US" dirty="0" smtClean="0"/>
              <a:t>L = 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0345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estimate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6858000" cy="5182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831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Use an approximate physical model (proxy) to evaluate each Earth model for its response</a:t>
            </a:r>
          </a:p>
          <a:p>
            <a:endParaRPr lang="en-US" dirty="0" smtClean="0"/>
          </a:p>
          <a:p>
            <a:r>
              <a:rPr lang="en-US" dirty="0" smtClean="0"/>
              <a:t>Rank the models according to the proxy model evaluation</a:t>
            </a:r>
          </a:p>
          <a:p>
            <a:endParaRPr lang="en-US" dirty="0" smtClean="0"/>
          </a:p>
          <a:p>
            <a:r>
              <a:rPr lang="en-US" dirty="0" smtClean="0"/>
              <a:t>Select the Earth models corresponding to the quantiles evaluated with the proxy model (e.g. deciles; P10, P50, P90)</a:t>
            </a:r>
          </a:p>
          <a:p>
            <a:endParaRPr lang="en-US" dirty="0" smtClean="0"/>
          </a:p>
          <a:p>
            <a:r>
              <a:rPr lang="en-US" dirty="0" smtClean="0"/>
              <a:t>Run the actual physical model on the selected Earth model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ranking tool: geobodi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62916" t="21481" r="6667" b="24445"/>
          <a:stretch>
            <a:fillRect/>
          </a:stretch>
        </p:blipFill>
        <p:spPr bwMode="auto">
          <a:xfrm>
            <a:off x="609600" y="1828800"/>
            <a:ext cx="3603938" cy="360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00200" y="5638800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rth Mode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29200" y="1828800"/>
            <a:ext cx="3505200" cy="4179332"/>
            <a:chOff x="5029200" y="1828800"/>
            <a:chExt cx="3505200" cy="4179332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62917" t="21852" r="7500" b="24074"/>
            <a:stretch>
              <a:fillRect/>
            </a:stretch>
          </p:blipFill>
          <p:spPr bwMode="auto">
            <a:xfrm>
              <a:off x="5029200" y="1828800"/>
              <a:ext cx="3505200" cy="360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096000" y="5638800"/>
              <a:ext cx="13805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Geobodies”</a:t>
              </a:r>
              <a:endParaRPr lang="en-US" dirty="0"/>
            </a:p>
          </p:txBody>
        </p:sp>
      </p:grpSp>
      <p:sp>
        <p:nvSpPr>
          <p:cNvPr id="9" name="Oval 8"/>
          <p:cNvSpPr/>
          <p:nvPr/>
        </p:nvSpPr>
        <p:spPr>
          <a:xfrm>
            <a:off x="3505200" y="32766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43000" y="48768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sign (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“Experimenter”: in our case, the person modeling</a:t>
            </a:r>
          </a:p>
          <a:p>
            <a:endParaRPr lang="en-US" dirty="0"/>
          </a:p>
          <a:p>
            <a:r>
              <a:rPr lang="en-US" dirty="0" smtClean="0"/>
              <a:t>The “treatment”: the effect of some process, in our case the effect of parameter choices on the response</a:t>
            </a:r>
          </a:p>
          <a:p>
            <a:endParaRPr lang="en-US" dirty="0"/>
          </a:p>
          <a:p>
            <a:r>
              <a:rPr lang="en-US" dirty="0" smtClean="0"/>
              <a:t>The “experimental units”: the objects of that treatment</a:t>
            </a:r>
          </a:p>
          <a:p>
            <a:endParaRPr lang="en-US" dirty="0"/>
          </a:p>
          <a:p>
            <a:r>
              <a:rPr lang="en-US" b="1" dirty="0" smtClean="0"/>
              <a:t>What combination of parameters should we chose, if we cannot chose all possible combinations 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2700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 nomencl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A factor</a:t>
            </a:r>
            <a:r>
              <a:rPr lang="en-US" dirty="0" smtClean="0"/>
              <a:t>: in our case a parameter, number = k</a:t>
            </a:r>
          </a:p>
          <a:p>
            <a:endParaRPr lang="en-US" dirty="0"/>
          </a:p>
          <a:p>
            <a:r>
              <a:rPr lang="en-US" b="1" dirty="0" smtClean="0"/>
              <a:t>A level</a:t>
            </a:r>
            <a:r>
              <a:rPr lang="en-US" dirty="0" smtClean="0"/>
              <a:t>: how that parameter is discretized, number of categories = s</a:t>
            </a:r>
          </a:p>
          <a:p>
            <a:endParaRPr lang="en-US" dirty="0"/>
          </a:p>
          <a:p>
            <a:r>
              <a:rPr lang="en-US" dirty="0" smtClean="0"/>
              <a:t>Full factorial design = </a:t>
            </a:r>
            <a:r>
              <a:rPr lang="en-US" dirty="0" err="1" smtClean="0"/>
              <a:t>s</a:t>
            </a:r>
            <a:r>
              <a:rPr lang="en-US" baseline="30000" dirty="0" err="1" smtClean="0"/>
              <a:t>k</a:t>
            </a:r>
            <a:r>
              <a:rPr lang="en-US" dirty="0" smtClean="0"/>
              <a:t> combinations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1625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r>
              <a:rPr lang="en-US" baseline="30000" dirty="0" smtClean="0"/>
              <a:t>2</a:t>
            </a:r>
            <a:r>
              <a:rPr lang="en-US" dirty="0" smtClean="0"/>
              <a:t> factorial design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8128674" cy="339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5600" y="1447800"/>
            <a:ext cx="3276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esting rock strength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371600" y="5486400"/>
            <a:ext cx="2349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io = sand/shale 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828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1013</TotalTime>
  <Words>1035</Words>
  <Application>Microsoft Office PowerPoint</Application>
  <PresentationFormat>On-screen Show (4:3)</PresentationFormat>
  <Paragraphs>324</Paragraphs>
  <Slides>4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Equity</vt:lpstr>
      <vt:lpstr>Equation</vt:lpstr>
      <vt:lpstr>Modeling response uncertainty</vt:lpstr>
      <vt:lpstr>Modeling Uncertainty  in the Earth Sciences</vt:lpstr>
      <vt:lpstr>Characteristic of Earth Science modeling</vt:lpstr>
      <vt:lpstr>Example</vt:lpstr>
      <vt:lpstr>Ranking</vt:lpstr>
      <vt:lpstr>Example of ranking tool: geobodies</vt:lpstr>
      <vt:lpstr>Experimental Design (ED)</vt:lpstr>
      <vt:lpstr>ED nomenclature</vt:lpstr>
      <vt:lpstr>Example 22 factorial design</vt:lpstr>
      <vt:lpstr>Effect estimates</vt:lpstr>
      <vt:lpstr>Type of designs</vt:lpstr>
      <vt:lpstr>Fractional factorial design</vt:lpstr>
      <vt:lpstr>Response surface designs</vt:lpstr>
      <vt:lpstr>Central composite design</vt:lpstr>
      <vt:lpstr>Example</vt:lpstr>
      <vt:lpstr>Effect estimates</vt:lpstr>
      <vt:lpstr>Monte Carlo simulation  using the response surface</vt:lpstr>
      <vt:lpstr>Result</vt:lpstr>
      <vt:lpstr>Experimental design: example</vt:lpstr>
      <vt:lpstr>Factors considered</vt:lpstr>
      <vt:lpstr>Response evaluation</vt:lpstr>
      <vt:lpstr>Effects estimate</vt:lpstr>
      <vt:lpstr>Response surface</vt:lpstr>
      <vt:lpstr>Limitations</vt:lpstr>
      <vt:lpstr>Distance methods</vt:lpstr>
      <vt:lpstr>Recall chapter 9</vt:lpstr>
      <vt:lpstr>Do a simple transformation</vt:lpstr>
      <vt:lpstr>Linear separation is possible</vt:lpstr>
      <vt:lpstr>Kernel transformation</vt:lpstr>
      <vt:lpstr>Idea</vt:lpstr>
      <vt:lpstr>Clustering</vt:lpstr>
      <vt:lpstr>k-means clustering</vt:lpstr>
      <vt:lpstr>k-means versus k-medoid</vt:lpstr>
      <vt:lpstr>Kernel k-means or k-medoid clustering</vt:lpstr>
      <vt:lpstr>Clustering  Earth models</vt:lpstr>
      <vt:lpstr>Case study</vt:lpstr>
      <vt:lpstr>Model of spatial continuity</vt:lpstr>
      <vt:lpstr>Spatial uncertainty</vt:lpstr>
      <vt:lpstr>Distance</vt:lpstr>
      <vt:lpstr>Kernel transformation</vt:lpstr>
      <vt:lpstr>K-medoid Clustering</vt:lpstr>
      <vt:lpstr>Response calculation</vt:lpstr>
      <vt:lpstr>Experimental design</vt:lpstr>
      <vt:lpstr>Another application</vt:lpstr>
      <vt:lpstr>Sensitivity analysis</vt:lpstr>
      <vt:lpstr>Experimental design</vt:lpstr>
      <vt:lpstr>Experimental design</vt:lpstr>
      <vt:lpstr>Effect estima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100</cp:revision>
  <dcterms:created xsi:type="dcterms:W3CDTF">2009-01-21T19:02:06Z</dcterms:created>
  <dcterms:modified xsi:type="dcterms:W3CDTF">2011-07-14T17:35:26Z</dcterms:modified>
</cp:coreProperties>
</file>